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05CA3" w:rsidRPr="00605CA3" w:rsidRDefault="00605CA3" w:rsidP="00605CA3">
      <w:pPr>
        <w:pStyle w:val="MTDisplayEquation"/>
        <w:numPr>
          <w:ilvl w:val="0"/>
          <w:numId w:val="1"/>
        </w:numPr>
        <w:rPr>
          <w:rFonts w:eastAsiaTheme="minorEastAsia"/>
          <w:lang w:val="en-US"/>
        </w:rPr>
      </w:pPr>
      <m:oMath>
        <m:r>
          <w:rPr>
            <w:rFonts w:ascii="Cambria Math" w:eastAsiaTheme="minorEastAsia" w:hAnsi="Cambria Math"/>
            <w:lang w:val="en-US"/>
          </w:rPr>
          <m:t>V(S,t)</m:t>
        </m:r>
      </m:oMath>
    </w:p>
    <w:p w:rsidR="00C4171D" w:rsidRPr="00605CA3" w:rsidRDefault="00605CA3" w:rsidP="00605CA3">
      <w:pPr>
        <w:pStyle w:val="MTDisplayEquation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(T-t</m:t>
          </m:r>
          <m:r>
            <w:rPr>
              <w:rFonts w:ascii="Cambria Math" w:hAnsi="Cambria Math"/>
            </w:rPr>
            <m:t>)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r</m:t>
              </m:r>
            </m:den>
          </m:f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(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K</m:t>
                  </m:r>
                </m:num>
                <m:den>
                  <m:r>
                    <w:rPr>
                      <w:rFonts w:ascii="Cambria Math" w:hAnsi="Cambria Math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</w:rPr>
                        <m:t>2r</m:t>
                      </m:r>
                    </m:den>
                  </m:f>
                </m:den>
              </m:f>
              <m:r>
                <w:rPr>
                  <w:rFonts w:ascii="Cambria Math" w:hAnsi="Cambria Math"/>
                </w:rPr>
                <m:t>)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(2r+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)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(S-at)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-2</m:t>
                  </m:r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  <w:bookmarkStart w:id="0" w:name="_GoBack"/>
                  <w:bookmarkEnd w:id="0"/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sup>
          </m:sSup>
        </m:oMath>
      </m:oMathPara>
    </w:p>
    <w:p w:rsidR="00605CA3" w:rsidRPr="00850597" w:rsidRDefault="00815016" w:rsidP="00605CA3">
      <w:pPr>
        <w:pStyle w:val="ListParagraph"/>
        <w:numPr>
          <w:ilvl w:val="0"/>
          <w:numId w:val="1"/>
        </w:numPr>
        <w:rPr>
          <w:lang w:val="en-US"/>
        </w:rPr>
      </w:pP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∂V</m:t>
            </m:r>
          </m:num>
          <m:den>
            <m:r>
              <w:rPr>
                <w:rFonts w:ascii="Cambria Math" w:hAnsi="Cambria Math"/>
                <w:lang w:val="en-US"/>
              </w:rPr>
              <m:t>∂t</m:t>
            </m:r>
          </m:den>
        </m:f>
      </m:oMath>
    </w:p>
    <w:p w:rsidR="00850597" w:rsidRPr="00C775C5" w:rsidRDefault="001B7A46" w:rsidP="00C775C5">
      <w:pPr>
        <w:ind w:left="360"/>
        <w:jc w:val="center"/>
        <w:rPr>
          <w:rFonts w:eastAsiaTheme="minorEastAsia"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-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K(</m:t>
              </m:r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num>
                <m:den>
                  <m:f>
                    <m:f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2r</m:t>
                      </m:r>
                    </m:den>
                  </m:f>
                  <m:r>
                    <w:rPr>
                      <w:rFonts w:ascii="Cambria Math" w:hAnsi="Cambria Math"/>
                      <w:lang w:val="en-US"/>
                    </w:rPr>
                    <m:t>+1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)</m:t>
                  </m:r>
                </m:e>
                <m:sup>
                  <m:f>
                    <m:fPr>
                      <m:type m:val="lin"/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(2r)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den>
                  </m:f>
                </m:sup>
              </m:sSup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(S-at)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2r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  <w:lang w:val="en-US"/>
                    </w:rPr>
                    <m:t>-1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(2art-2arT-a</m:t>
              </m:r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t+</m:t>
              </m:r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S)</m:t>
              </m:r>
            </m:num>
            <m:den>
              <m:r>
                <w:rPr>
                  <w:rFonts w:ascii="Cambria Math" w:hAnsi="Cambria Math"/>
                  <w:lang w:val="en-US"/>
                </w:rPr>
                <m:t>2r+</m:t>
              </m:r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den>
          </m:f>
        </m:oMath>
      </m:oMathPara>
    </w:p>
    <w:p w:rsidR="00C775C5" w:rsidRPr="00C775C5" w:rsidRDefault="00815016" w:rsidP="00C775C5">
      <w:pPr>
        <w:pStyle w:val="ListParagraph"/>
        <w:numPr>
          <w:ilvl w:val="0"/>
          <w:numId w:val="1"/>
        </w:numPr>
        <w:rPr>
          <w:lang w:val="en-US"/>
        </w:rPr>
      </w:pP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∂V</m:t>
            </m:r>
          </m:num>
          <m:den>
            <m:r>
              <w:rPr>
                <w:rFonts w:ascii="Cambria Math" w:hAnsi="Cambria Math"/>
                <w:lang w:val="en-US"/>
              </w:rPr>
              <m:t>∂S</m:t>
            </m:r>
          </m:den>
        </m:f>
      </m:oMath>
    </w:p>
    <w:p w:rsidR="00C775C5" w:rsidRPr="00C775C5" w:rsidRDefault="00815016" w:rsidP="00C775C5">
      <w:pPr>
        <w:ind w:left="360"/>
        <w:jc w:val="center"/>
        <w:rPr>
          <w:lang w:val="en-US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t-T</m:t>
              </m:r>
            </m:e>
          </m:d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σ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r</m:t>
                          </m:r>
                        </m:den>
                      </m:f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2r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</m:sup>
          </m:sSup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S-at</m:t>
                  </m:r>
                </m:e>
              </m:d>
            </m:e>
            <m:sup>
              <m:r>
                <w:rPr>
                  <w:rFonts w:ascii="Cambria Math" w:hAnsi="Cambria Math"/>
                  <w:lang w:val="en-US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2r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lang w:val="en-US"/>
                </w:rPr>
                <m:t>-1</m:t>
              </m:r>
            </m:sup>
          </m:sSup>
        </m:oMath>
      </m:oMathPara>
    </w:p>
    <w:p w:rsidR="00C775C5" w:rsidRPr="00C775C5" w:rsidRDefault="00C775C5" w:rsidP="00C775C5">
      <w:pPr>
        <w:pStyle w:val="ListParagraph"/>
        <w:rPr>
          <w:lang w:val="en-US"/>
        </w:rPr>
      </w:pPr>
    </w:p>
    <w:p w:rsidR="00E45881" w:rsidRPr="00E45881" w:rsidRDefault="00815016" w:rsidP="00E45881">
      <w:pPr>
        <w:pStyle w:val="ListParagraph"/>
        <w:numPr>
          <w:ilvl w:val="0"/>
          <w:numId w:val="1"/>
        </w:numPr>
        <w:rPr>
          <w:lang w:val="en-US"/>
        </w:rPr>
      </w:pP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∂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/>
                <w:lang w:val="en-US"/>
              </w:rPr>
              <m:t>V</m:t>
            </m:r>
          </m:num>
          <m:den>
            <m:r>
              <w:rPr>
                <w:rFonts w:ascii="Cambria Math" w:hAnsi="Cambria Math"/>
                <w:lang w:val="en-US"/>
              </w:rPr>
              <m:t>∂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S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</m:den>
        </m:f>
      </m:oMath>
    </w:p>
    <w:p w:rsidR="00C775C5" w:rsidRDefault="00E45881" w:rsidP="00C775C5">
      <w:pPr>
        <w:pStyle w:val="ListParagraph"/>
        <w:jc w:val="center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-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2Kr(t-T)</m:t>
              </m:r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(</m:t>
                  </m:r>
                  <m:f>
                    <m:f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σ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r</m:t>
                          </m:r>
                        </m:den>
                      </m:f>
                    </m:den>
                  </m:f>
                  <m:r>
                    <w:rPr>
                      <w:rFonts w:ascii="Cambria Math" w:hAnsi="Cambria Math"/>
                      <w:lang w:val="en-US"/>
                    </w:rPr>
                    <m:t>)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2r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den>
                  </m:f>
                </m:sup>
              </m:sSup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(S-at)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2r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  <w:lang w:val="en-US"/>
                    </w:rPr>
                    <m:t>-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den>
          </m:f>
        </m:oMath>
      </m:oMathPara>
    </w:p>
    <w:p w:rsidR="00C775C5" w:rsidRDefault="00C775C5" w:rsidP="00C775C5">
      <w:pPr>
        <w:pStyle w:val="ListParagraph"/>
        <w:rPr>
          <w:lang w:val="en-US"/>
        </w:rPr>
      </w:pPr>
    </w:p>
    <w:p w:rsidR="00C775C5" w:rsidRDefault="00C775C5" w:rsidP="00C775C5">
      <w:pPr>
        <w:pStyle w:val="ListParagraph"/>
        <w:rPr>
          <w:lang w:val="en-US"/>
        </w:rPr>
      </w:pPr>
    </w:p>
    <w:p w:rsidR="00C775C5" w:rsidRDefault="00C775C5" w:rsidP="00C775C5">
      <w:pPr>
        <w:pStyle w:val="ListParagraph"/>
        <w:rPr>
          <w:lang w:val="en-US"/>
        </w:rPr>
      </w:pPr>
    </w:p>
    <w:p w:rsidR="00C775C5" w:rsidRPr="00C775C5" w:rsidRDefault="00815016" w:rsidP="00C775C5">
      <w:pPr>
        <w:pStyle w:val="ListParagraph"/>
        <w:rPr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∂V</m:t>
              </m:r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∂t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σ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den>
          </m:f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S</m:t>
              </m:r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p>
          </m:sSup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∂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lang w:val="en-US"/>
                </w:rPr>
                <m:t>V</m:t>
              </m:r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∂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/>
              <w:lang w:val="en-US"/>
            </w:rPr>
            <m:t>+rS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/>
                </w:rPr>
                <m:t>∂V</m:t>
              </m:r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∂S</m:t>
              </m:r>
            </m:den>
          </m:f>
          <m:r>
            <w:rPr>
              <w:rFonts w:ascii="Cambria Math" w:eastAsiaTheme="minorEastAsia" w:hAnsi="Cambria Math"/>
              <w:lang w:val="en-US"/>
            </w:rPr>
            <m:t>-rV =</m:t>
          </m:r>
        </m:oMath>
      </m:oMathPara>
    </w:p>
    <w:p w:rsidR="00E45881" w:rsidRPr="00F72184" w:rsidRDefault="00C775C5" w:rsidP="00C775C5">
      <w:pPr>
        <w:pStyle w:val="ListParagraph"/>
        <w:rPr>
          <w:rFonts w:eastAsiaTheme="minorEastAsia"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=-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K</m:t>
              </m:r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K</m:t>
                          </m:r>
                        </m:num>
                        <m:den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lang w:val="en-US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σ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r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+1</m:t>
                          </m:r>
                        </m:den>
                      </m:f>
                    </m:e>
                  </m:d>
                </m:e>
                <m:sup>
                  <m:f>
                    <m:f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2r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den>
                  </m:f>
                </m:sup>
              </m:sSup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S-at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2r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  <w:lang w:val="en-US"/>
                    </w:rPr>
                    <m:t>-1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2art-2arT-a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t+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</m:d>
            </m:num>
            <m:den>
              <m:r>
                <w:rPr>
                  <w:rFonts w:ascii="Cambria Math" w:hAnsi="Cambria Math"/>
                  <w:lang w:val="en-US"/>
                </w:rPr>
                <m:t>2r+</m:t>
              </m:r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lang w:val="en-US"/>
                </w:rPr>
                <m:t>2</m:t>
              </m:r>
            </m:den>
          </m:f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2Kr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-T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K</m:t>
                              </m:r>
                            </m:num>
                            <m:den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σ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r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+1</m:t>
                              </m:r>
                            </m:den>
                          </m:f>
                        </m:e>
                      </m:d>
                    </m:e>
                    <m:sup>
                      <m:f>
                        <m:fP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r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σ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S-at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r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σ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  <m:r>
                        <w:rPr>
                          <w:rFonts w:ascii="Cambria Math" w:hAnsi="Cambria Math"/>
                          <w:lang w:val="en-US"/>
                        </w:rPr>
                        <m:t>-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  <w:lang w:val="en-US"/>
            </w:rPr>
            <m:t>+rS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t-T</m:t>
              </m:r>
            </m:e>
          </m:d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num>
                    <m:den>
                      <m:f>
                        <m:fP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σ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r</m:t>
                          </m:r>
                        </m:den>
                      </m:f>
                      <m:r>
                        <w:rPr>
                          <w:rFonts w:ascii="Cambria Math" w:hAnsi="Cambria Math"/>
                          <w:lang w:val="en-US"/>
                        </w:rPr>
                        <m:t>+1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2r+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</m:sup>
          </m:sSup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S-at</m:t>
                  </m:r>
                </m:e>
              </m:d>
            </m:e>
            <m:sup>
              <m:r>
                <w:rPr>
                  <w:rFonts w:ascii="Cambria Math" w:hAnsi="Cambria Math"/>
                  <w:lang w:val="en-US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2r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lang w:val="en-US"/>
                </w:rPr>
                <m:t>-1</m:t>
              </m:r>
            </m:sup>
          </m:sSup>
          <m:r>
            <w:rPr>
              <w:rFonts w:ascii="Cambria Math" w:hAnsi="Cambria Math"/>
              <w:lang w:val="en-US"/>
            </w:rPr>
            <m:t>-</m:t>
          </m:r>
          <m:func>
            <m:funcPr>
              <m:ctrlPr>
                <w:rPr>
                  <w:rFonts w:ascii="Cambria Math" w:hAnsi="Cambria Math"/>
                  <w:i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r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-t</m:t>
                  </m:r>
                </m:e>
              </m:d>
            </m:e>
          </m:func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lang w:val="en-US"/>
                </w:rPr>
                <m:t>2r</m:t>
              </m:r>
            </m:den>
          </m:f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σ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r</m:t>
                          </m:r>
                        </m:den>
                      </m:f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2r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</m:sup>
          </m:sSup>
          <m:sSup>
            <m:sSupPr>
              <m:ctrlPr>
                <w:rPr>
                  <w:rFonts w:ascii="Cambria Math" w:hAnsi="Cambria Math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S-at</m:t>
                  </m:r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-2r</m:t>
                      </m:r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</m:sup>
          </m:sSup>
        </m:oMath>
      </m:oMathPara>
    </w:p>
    <w:p w:rsidR="00F72184" w:rsidRDefault="00F72184" w:rsidP="00F72184">
      <w:pPr>
        <w:pStyle w:val="MTDisplayEquation"/>
        <w:rPr>
          <w:lang w:val="en-US"/>
        </w:rPr>
      </w:pPr>
      <w:r>
        <w:rPr>
          <w:lang w:val="en-US"/>
        </w:rPr>
        <w:tab/>
      </w:r>
      <w:r w:rsidRPr="00F72184">
        <w:rPr>
          <w:position w:val="-4"/>
          <w:lang w:val="en-US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5pt;height:14pt" o:ole="">
            <v:imagedata r:id="rId5" o:title=""/>
          </v:shape>
          <o:OLEObject Type="Embed" ProgID="Equation.DSMT4" ShapeID="_x0000_i1025" DrawAspect="Content" ObjectID="_1644593629" r:id="rId6"/>
        </w:object>
      </w:r>
    </w:p>
    <w:p w:rsidR="00F72184" w:rsidRPr="00605CA3" w:rsidRDefault="00F72184" w:rsidP="00C775C5">
      <w:pPr>
        <w:pStyle w:val="ListParagraph"/>
        <w:rPr>
          <w:lang w:val="en-US"/>
        </w:rPr>
      </w:pPr>
    </w:p>
    <w:sectPr w:rsidR="00F72184" w:rsidRPr="00605CA3" w:rsidSect="00C775C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6791C97"/>
    <w:multiLevelType w:val="hybridMultilevel"/>
    <w:tmpl w:val="4210B2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2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5CA3"/>
    <w:rsid w:val="001B7A46"/>
    <w:rsid w:val="00212E53"/>
    <w:rsid w:val="005074CF"/>
    <w:rsid w:val="00605CA3"/>
    <w:rsid w:val="006E71CD"/>
    <w:rsid w:val="00815016"/>
    <w:rsid w:val="0084693B"/>
    <w:rsid w:val="00850597"/>
    <w:rsid w:val="008B6D88"/>
    <w:rsid w:val="0090434C"/>
    <w:rsid w:val="00A820CE"/>
    <w:rsid w:val="00B04CE5"/>
    <w:rsid w:val="00C775C5"/>
    <w:rsid w:val="00D70A81"/>
    <w:rsid w:val="00D71212"/>
    <w:rsid w:val="00D91172"/>
    <w:rsid w:val="00E45881"/>
    <w:rsid w:val="00F72184"/>
    <w:rsid w:val="00FA31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2D254F7"/>
  <w15:chartTrackingRefBased/>
  <w15:docId w15:val="{D09C29F0-394D-49F7-9543-68E95BBA18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lang w:val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605CA3"/>
    <w:pPr>
      <w:tabs>
        <w:tab w:val="center" w:pos="4840"/>
        <w:tab w:val="right" w:pos="968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605CA3"/>
    <w:rPr>
      <w:lang w:val="ru-RU"/>
    </w:rPr>
  </w:style>
  <w:style w:type="paragraph" w:styleId="ListParagraph">
    <w:name w:val="List Paragraph"/>
    <w:basedOn w:val="Normal"/>
    <w:uiPriority w:val="34"/>
    <w:qFormat/>
    <w:rsid w:val="00605CA3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605CA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9</TotalTime>
  <Pages>1</Pages>
  <Words>139</Words>
  <Characters>794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9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 Efremov</dc:creator>
  <cp:keywords/>
  <dc:description/>
  <cp:lastModifiedBy>Alex Efremov</cp:lastModifiedBy>
  <cp:revision>14</cp:revision>
  <dcterms:created xsi:type="dcterms:W3CDTF">2020-02-29T15:44:00Z</dcterms:created>
  <dcterms:modified xsi:type="dcterms:W3CDTF">2020-03-01T11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